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"/>
  </p:notesMasterIdLst>
  <p:sldIdLst>
    <p:sldId id="257" r:id="rId2"/>
  </p:sldIdLst>
  <p:sldSz cx="10058400" cy="77724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CC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369" autoAdjust="0"/>
    <p:restoredTop sz="94660"/>
  </p:normalViewPr>
  <p:slideViewPr>
    <p:cSldViewPr snapToGrid="0">
      <p:cViewPr varScale="1">
        <p:scale>
          <a:sx n="97" d="100"/>
          <a:sy n="97" d="100"/>
        </p:scale>
        <p:origin x="25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BC15A-24F6-4E13-909D-6F16F3BF7F24}" type="datetimeFigureOut">
              <a:rPr lang="en-US" smtClean="0"/>
              <a:t>5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76375" y="1162050"/>
            <a:ext cx="405765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255799-4E88-4EE0-B867-6DD33E201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425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1272011"/>
            <a:ext cx="8549640" cy="2705947"/>
          </a:xfrm>
        </p:spPr>
        <p:txBody>
          <a:bodyPr anchor="b"/>
          <a:lstStyle>
            <a:lvl1pPr algn="ctr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7300" y="4082310"/>
            <a:ext cx="7543800" cy="1876530"/>
          </a:xfrm>
        </p:spPr>
        <p:txBody>
          <a:bodyPr/>
          <a:lstStyle>
            <a:lvl1pPr marL="0" indent="0" algn="ctr">
              <a:buNone/>
              <a:defRPr sz="2640"/>
            </a:lvl1pPr>
            <a:lvl2pPr marL="502920" indent="0" algn="ctr">
              <a:buNone/>
              <a:defRPr sz="2200"/>
            </a:lvl2pPr>
            <a:lvl3pPr marL="1005840" indent="0" algn="ctr">
              <a:buNone/>
              <a:defRPr sz="1980"/>
            </a:lvl3pPr>
            <a:lvl4pPr marL="1508760" indent="0" algn="ctr">
              <a:buNone/>
              <a:defRPr sz="1760"/>
            </a:lvl4pPr>
            <a:lvl5pPr marL="2011680" indent="0" algn="ctr">
              <a:buNone/>
              <a:defRPr sz="1760"/>
            </a:lvl5pPr>
            <a:lvl6pPr marL="2514600" indent="0" algn="ctr">
              <a:buNone/>
              <a:defRPr sz="1760"/>
            </a:lvl6pPr>
            <a:lvl7pPr marL="3017520" indent="0" algn="ctr">
              <a:buNone/>
              <a:defRPr sz="1760"/>
            </a:lvl7pPr>
            <a:lvl8pPr marL="3520440" indent="0" algn="ctr">
              <a:buNone/>
              <a:defRPr sz="1760"/>
            </a:lvl8pPr>
            <a:lvl9pPr marL="4023360" indent="0" algn="ctr">
              <a:buNone/>
              <a:defRPr sz="176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B6171-C81D-47E2-96A9-F558B6F5C3F6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C031-8F72-4A10-AB34-19453012E139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056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8043" y="413808"/>
            <a:ext cx="2168843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1515" y="413808"/>
            <a:ext cx="6380798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AE28E-C83B-4AB0-BC16-0C6D802E764D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354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390BC-BB34-42BF-BD75-40F56ED2D02D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70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77" y="1937705"/>
            <a:ext cx="8675370" cy="3233102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6277" y="5201393"/>
            <a:ext cx="8675370" cy="1700212"/>
          </a:xfrm>
        </p:spPr>
        <p:txBody>
          <a:bodyPr/>
          <a:lstStyle>
            <a:lvl1pPr marL="0" indent="0">
              <a:buNone/>
              <a:defRPr sz="2640">
                <a:solidFill>
                  <a:schemeClr val="tx1"/>
                </a:solidFill>
              </a:defRPr>
            </a:lvl1pPr>
            <a:lvl2pPr marL="5029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 marL="1005840" indent="0">
              <a:buNone/>
              <a:defRPr sz="1980">
                <a:solidFill>
                  <a:schemeClr val="tx1">
                    <a:tint val="75000"/>
                  </a:schemeClr>
                </a:solidFill>
              </a:defRPr>
            </a:lvl3pPr>
            <a:lvl4pPr marL="15087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4pPr>
            <a:lvl5pPr marL="201168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5pPr>
            <a:lvl6pPr marL="251460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6pPr>
            <a:lvl7pPr marL="301752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7pPr>
            <a:lvl8pPr marL="352044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8pPr>
            <a:lvl9pPr marL="40233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B37F4-A8D6-49C9-881B-B253C5AA2572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605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151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2065" y="2069042"/>
            <a:ext cx="427482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3D91B-3523-4E7E-B5B8-9D60062E15DE}" type="datetime1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974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413810"/>
            <a:ext cx="867537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826" y="1905318"/>
            <a:ext cx="4255174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2826" y="2839085"/>
            <a:ext cx="4255174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2066" y="1905318"/>
            <a:ext cx="4276130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2066" y="2839085"/>
            <a:ext cx="4276130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980DF-7176-4D6C-A597-EDA6CABE3820}" type="datetime1">
              <a:rPr lang="en-US" smtClean="0"/>
              <a:t>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945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2EBDA-D008-41C6-A028-7482C2CB9130}" type="datetime1">
              <a:rPr lang="en-US" smtClean="0"/>
              <a:t>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39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F3381-CD97-4513-B095-650BED994CD5}" type="datetime1">
              <a:rPr lang="en-US" smtClean="0"/>
              <a:t>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211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6130" y="1119083"/>
            <a:ext cx="5092065" cy="5523442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EC499-167A-4B04-BE37-DDC4FFF3AC02}" type="datetime1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764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76130" y="1119083"/>
            <a:ext cx="5092065" cy="5523442"/>
          </a:xfrm>
        </p:spPr>
        <p:txBody>
          <a:bodyPr anchor="t"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3A57C-9E66-4A00-9229-5E0A05EE542B}" type="datetime1">
              <a:rPr lang="en-US" smtClean="0"/>
              <a:t>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76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1515" y="413810"/>
            <a:ext cx="867537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1515" y="2069042"/>
            <a:ext cx="867537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51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83858-D036-4BA3-B598-0271856AA45B}" type="datetime1">
              <a:rPr lang="en-US" smtClean="0"/>
              <a:t>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1845" y="7203865"/>
            <a:ext cx="339471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374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030E6-2EE4-42EB-B160-D3C32C1CE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057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defTabSz="1005840" rtl="0" eaLnBrk="1" latinLnBrk="0" hangingPunct="1">
        <a:lnSpc>
          <a:spcPct val="90000"/>
        </a:lnSpc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460" indent="-251460" algn="l" defTabSz="1005840" rtl="0" eaLnBrk="1" latinLnBrk="0" hangingPunct="1">
        <a:lnSpc>
          <a:spcPct val="90000"/>
        </a:lnSpc>
        <a:spcBef>
          <a:spcPts val="1100"/>
        </a:spcBef>
        <a:buFont typeface="Arial" panose="020B0604020202020204" pitchFamily="34" charset="0"/>
        <a:buChar char="•"/>
        <a:defRPr sz="3080" kern="1200">
          <a:solidFill>
            <a:schemeClr val="tx1"/>
          </a:solidFill>
          <a:latin typeface="+mn-lt"/>
          <a:ea typeface="+mn-ea"/>
          <a:cs typeface="+mn-cs"/>
        </a:defRPr>
      </a:lvl1pPr>
      <a:lvl2pPr marL="7543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0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4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5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3.wmf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70AD5C4-F07B-40BF-B195-365784B24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30E6-2EE4-42EB-B160-D3C32C1CED14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130A709-1813-4CEC-991F-29CE0D1D455E}"/>
              </a:ext>
            </a:extLst>
          </p:cNvPr>
          <p:cNvGrpSpPr/>
          <p:nvPr/>
        </p:nvGrpSpPr>
        <p:grpSpPr>
          <a:xfrm>
            <a:off x="1465006" y="2231923"/>
            <a:ext cx="5608894" cy="3550074"/>
            <a:chOff x="1465006" y="2231923"/>
            <a:chExt cx="5608894" cy="3550074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D3E6315-AD0B-4E88-988B-5797E3EED11F}"/>
                </a:ext>
              </a:extLst>
            </p:cNvPr>
            <p:cNvGrpSpPr/>
            <p:nvPr/>
          </p:nvGrpSpPr>
          <p:grpSpPr>
            <a:xfrm>
              <a:off x="2264355" y="2462883"/>
              <a:ext cx="3935555" cy="3095215"/>
              <a:chOff x="2527300" y="527050"/>
              <a:chExt cx="4438650" cy="2914650"/>
            </a:xfrm>
          </p:grpSpPr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B48B4C26-D90B-4D60-82CC-EFE2CF29236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527300" y="527050"/>
                <a:ext cx="0" cy="29146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259C3528-41EA-4511-A1CD-C80C998A54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09867" y="3441700"/>
                <a:ext cx="85608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ACA6104-EFEF-463E-89F7-07CBD5EC24A5}"/>
                </a:ext>
              </a:extLst>
            </p:cNvPr>
            <p:cNvGrpSpPr/>
            <p:nvPr/>
          </p:nvGrpSpPr>
          <p:grpSpPr>
            <a:xfrm>
              <a:off x="2264355" y="3009098"/>
              <a:ext cx="3096646" cy="2549000"/>
              <a:chOff x="2324099" y="3886200"/>
              <a:chExt cx="3492501" cy="2400300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05AF0F90-4DE6-4DC8-AA9E-F83F24A3F58D}"/>
                  </a:ext>
                </a:extLst>
              </p:cNvPr>
              <p:cNvCxnSpPr/>
              <p:nvPr/>
            </p:nvCxnSpPr>
            <p:spPr>
              <a:xfrm flipH="1" flipV="1">
                <a:off x="5143500" y="3886200"/>
                <a:ext cx="673100" cy="2400300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BB9FC55-0E1C-4E37-9EBB-4CED6CAC864D}"/>
                  </a:ext>
                </a:extLst>
              </p:cNvPr>
              <p:cNvCxnSpPr/>
              <p:nvPr/>
            </p:nvCxnSpPr>
            <p:spPr>
              <a:xfrm flipH="1">
                <a:off x="3043238" y="3886200"/>
                <a:ext cx="2100262" cy="352425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A7524C8-B487-463B-9782-B12EB562A73B}"/>
                  </a:ext>
                </a:extLst>
              </p:cNvPr>
              <p:cNvCxnSpPr/>
              <p:nvPr/>
            </p:nvCxnSpPr>
            <p:spPr>
              <a:xfrm flipH="1">
                <a:off x="2324100" y="4238625"/>
                <a:ext cx="719138" cy="2047875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79446B29-4A54-496C-9DA9-CD39968CAFB0}"/>
                  </a:ext>
                </a:extLst>
              </p:cNvPr>
              <p:cNvCxnSpPr/>
              <p:nvPr/>
            </p:nvCxnSpPr>
            <p:spPr>
              <a:xfrm>
                <a:off x="2324099" y="6286500"/>
                <a:ext cx="3488533" cy="0"/>
              </a:xfrm>
              <a:prstGeom prst="line">
                <a:avLst/>
              </a:prstGeom>
              <a:ln w="127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FFA1669-84BE-443A-AB80-D2823BE83993}"/>
                </a:ext>
              </a:extLst>
            </p:cNvPr>
            <p:cNvCxnSpPr/>
            <p:nvPr/>
          </p:nvCxnSpPr>
          <p:spPr>
            <a:xfrm flipV="1">
              <a:off x="2264355" y="3004041"/>
              <a:ext cx="2504061" cy="2554057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F6FDF07-AAA5-4701-A4DF-8AA31A23E68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01984" y="3383357"/>
              <a:ext cx="2455499" cy="217474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8F66E7AC-73BC-4D19-ABF4-7D878E1A06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871504"/>
                </p:ext>
              </p:extLst>
            </p:nvPr>
          </p:nvGraphicFramePr>
          <p:xfrm>
            <a:off x="2163010" y="2231923"/>
            <a:ext cx="202689" cy="269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53800" progId="Equation.DSMT4">
                    <p:embed/>
                  </p:oleObj>
                </mc:Choice>
                <mc:Fallback>
                  <p:oleObj name="Equation" r:id="rId2" imgW="228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63010" y="2231923"/>
                          <a:ext cx="202689" cy="269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67894C77-0179-4212-B0E1-3A8E889E60CD}"/>
                </a:ext>
              </a:extLst>
            </p:cNvPr>
            <p:cNvGrpSpPr/>
            <p:nvPr/>
          </p:nvGrpSpPr>
          <p:grpSpPr>
            <a:xfrm rot="21248248">
              <a:off x="1634047" y="2497159"/>
              <a:ext cx="4060969" cy="2915675"/>
              <a:chOff x="1783557" y="3540917"/>
              <a:chExt cx="4580096" cy="2745585"/>
            </a:xfrm>
          </p:grpSpPr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8712F36F-0C11-403C-ADCB-9D6DDF24579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83557" y="3540917"/>
                <a:ext cx="536575" cy="2745582"/>
              </a:xfrm>
              <a:prstGeom prst="straightConnector1">
                <a:avLst/>
              </a:prstGeom>
              <a:ln>
                <a:prstDash val="lg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6C4D177A-A7B5-4947-801C-83891F67DB7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20131" y="5469732"/>
                <a:ext cx="4043522" cy="816770"/>
              </a:xfrm>
              <a:prstGeom prst="straightConnector1">
                <a:avLst/>
              </a:prstGeom>
              <a:ln>
                <a:prstDash val="lg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41D1E90D-0F0E-4BFD-ADDF-23E8F8AA90E4}"/>
                </a:ext>
              </a:extLst>
            </p:cNvPr>
            <p:cNvSpPr/>
            <p:nvPr/>
          </p:nvSpPr>
          <p:spPr>
            <a:xfrm>
              <a:off x="2834629" y="5385585"/>
              <a:ext cx="36568" cy="163582"/>
            </a:xfrm>
            <a:custGeom>
              <a:avLst/>
              <a:gdLst>
                <a:gd name="connsiteX0" fmla="*/ 312 w 41242"/>
                <a:gd name="connsiteY0" fmla="*/ 705 h 154039"/>
                <a:gd name="connsiteX1" fmla="*/ 5074 w 41242"/>
                <a:gd name="connsiteY1" fmla="*/ 24517 h 154039"/>
                <a:gd name="connsiteX2" fmla="*/ 9837 w 41242"/>
                <a:gd name="connsiteY2" fmla="*/ 53092 h 154039"/>
                <a:gd name="connsiteX3" fmla="*/ 19362 w 41242"/>
                <a:gd name="connsiteY3" fmla="*/ 67380 h 154039"/>
                <a:gd name="connsiteX4" fmla="*/ 33649 w 41242"/>
                <a:gd name="connsiteY4" fmla="*/ 119767 h 154039"/>
                <a:gd name="connsiteX5" fmla="*/ 38412 w 41242"/>
                <a:gd name="connsiteY5" fmla="*/ 153105 h 154039"/>
                <a:gd name="connsiteX6" fmla="*/ 28887 w 41242"/>
                <a:gd name="connsiteY6" fmla="*/ 124530 h 154039"/>
                <a:gd name="connsiteX7" fmla="*/ 24124 w 41242"/>
                <a:gd name="connsiteY7" fmla="*/ 86430 h 154039"/>
                <a:gd name="connsiteX8" fmla="*/ 19362 w 41242"/>
                <a:gd name="connsiteY8" fmla="*/ 72142 h 154039"/>
                <a:gd name="connsiteX9" fmla="*/ 14599 w 41242"/>
                <a:gd name="connsiteY9" fmla="*/ 53092 h 154039"/>
                <a:gd name="connsiteX10" fmla="*/ 312 w 41242"/>
                <a:gd name="connsiteY10" fmla="*/ 705 h 154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1242" h="154039">
                  <a:moveTo>
                    <a:pt x="312" y="705"/>
                  </a:moveTo>
                  <a:cubicBezTo>
                    <a:pt x="-1275" y="-4057"/>
                    <a:pt x="3626" y="16553"/>
                    <a:pt x="5074" y="24517"/>
                  </a:cubicBezTo>
                  <a:cubicBezTo>
                    <a:pt x="6801" y="34018"/>
                    <a:pt x="6783" y="43931"/>
                    <a:pt x="9837" y="53092"/>
                  </a:cubicBezTo>
                  <a:cubicBezTo>
                    <a:pt x="11647" y="58522"/>
                    <a:pt x="16187" y="62617"/>
                    <a:pt x="19362" y="67380"/>
                  </a:cubicBezTo>
                  <a:cubicBezTo>
                    <a:pt x="30105" y="110350"/>
                    <a:pt x="24748" y="93061"/>
                    <a:pt x="33649" y="119767"/>
                  </a:cubicBezTo>
                  <a:cubicBezTo>
                    <a:pt x="35237" y="130880"/>
                    <a:pt x="46349" y="145167"/>
                    <a:pt x="38412" y="153105"/>
                  </a:cubicBezTo>
                  <a:cubicBezTo>
                    <a:pt x="31313" y="160205"/>
                    <a:pt x="28887" y="124530"/>
                    <a:pt x="28887" y="124530"/>
                  </a:cubicBezTo>
                  <a:cubicBezTo>
                    <a:pt x="27299" y="111830"/>
                    <a:pt x="26414" y="99022"/>
                    <a:pt x="24124" y="86430"/>
                  </a:cubicBezTo>
                  <a:cubicBezTo>
                    <a:pt x="23226" y="81491"/>
                    <a:pt x="20741" y="76969"/>
                    <a:pt x="19362" y="72142"/>
                  </a:cubicBezTo>
                  <a:cubicBezTo>
                    <a:pt x="17564" y="65848"/>
                    <a:pt x="16397" y="59386"/>
                    <a:pt x="14599" y="53092"/>
                  </a:cubicBezTo>
                  <a:cubicBezTo>
                    <a:pt x="8833" y="32911"/>
                    <a:pt x="1899" y="5467"/>
                    <a:pt x="312" y="705"/>
                  </a:cubicBezTo>
                  <a:close/>
                </a:path>
              </a:pathLst>
            </a:custGeom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91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A23BA00B-EDB3-4017-9E79-061B8BFB87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932927"/>
                </p:ext>
              </p:extLst>
            </p:nvPr>
          </p:nvGraphicFramePr>
          <p:xfrm>
            <a:off x="1465006" y="2447578"/>
            <a:ext cx="225211" cy="269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253800" progId="Equation.DSMT4">
                    <p:embed/>
                  </p:oleObj>
                </mc:Choice>
                <mc:Fallback>
                  <p:oleObj name="Equation" r:id="rId4" imgW="253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5006" y="2447578"/>
                          <a:ext cx="225211" cy="269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CC88B775-66A6-4240-B400-0D7BA9651B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992997"/>
                </p:ext>
              </p:extLst>
            </p:nvPr>
          </p:nvGraphicFramePr>
          <p:xfrm>
            <a:off x="2149995" y="5595305"/>
            <a:ext cx="157648" cy="16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52280" progId="Equation.DSMT4">
                    <p:embed/>
                  </p:oleObj>
                </mc:Choice>
                <mc:Fallback>
                  <p:oleObj name="Equation" r:id="rId6" imgW="1774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49995" y="5595305"/>
                          <a:ext cx="157648" cy="161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46B400F0-4B9E-46DF-927C-FB0DA4AF2C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997115"/>
                </p:ext>
              </p:extLst>
            </p:nvPr>
          </p:nvGraphicFramePr>
          <p:xfrm>
            <a:off x="5260691" y="5620155"/>
            <a:ext cx="180168" cy="16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152280" progId="Equation.DSMT4">
                    <p:embed/>
                  </p:oleObj>
                </mc:Choice>
                <mc:Fallback>
                  <p:oleObj name="Equation" r:id="rId8" imgW="2030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60691" y="5620155"/>
                          <a:ext cx="180168" cy="161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1FFF64AB-1FEE-417C-8E90-7C5BB261AC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796750"/>
                </p:ext>
              </p:extLst>
            </p:nvPr>
          </p:nvGraphicFramePr>
          <p:xfrm>
            <a:off x="4790937" y="2872545"/>
            <a:ext cx="168908" cy="16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152280" progId="Equation.DSMT4">
                    <p:embed/>
                  </p:oleObj>
                </mc:Choice>
                <mc:Fallback>
                  <p:oleObj name="Equation" r:id="rId10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90937" y="2872545"/>
                          <a:ext cx="168908" cy="161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999984AF-1057-4A00-B407-F3089F704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011120"/>
                </p:ext>
              </p:extLst>
            </p:nvPr>
          </p:nvGraphicFramePr>
          <p:xfrm>
            <a:off x="2689441" y="3246802"/>
            <a:ext cx="180168" cy="16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152280" progId="Equation.DSMT4">
                    <p:embed/>
                  </p:oleObj>
                </mc:Choice>
                <mc:Fallback>
                  <p:oleObj name="Equation" r:id="rId12" imgW="2030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89441" y="3246802"/>
                          <a:ext cx="180168" cy="161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6BCFC5A3-9ECD-4D4A-BA7A-2D36735E3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652538"/>
                </p:ext>
              </p:extLst>
            </p:nvPr>
          </p:nvGraphicFramePr>
          <p:xfrm>
            <a:off x="3625472" y="4155473"/>
            <a:ext cx="168908" cy="16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152280" progId="Equation.DSMT4">
                    <p:embed/>
                  </p:oleObj>
                </mc:Choice>
                <mc:Fallback>
                  <p:oleObj name="Equation" r:id="rId14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25472" y="4155473"/>
                          <a:ext cx="168908" cy="161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0750942C-4ECC-41CA-83F9-F2954E72D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477660"/>
                </p:ext>
              </p:extLst>
            </p:nvPr>
          </p:nvGraphicFramePr>
          <p:xfrm>
            <a:off x="3649401" y="4624138"/>
            <a:ext cx="236471" cy="18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177480" progId="Equation.DSMT4">
                    <p:embed/>
                  </p:oleObj>
                </mc:Choice>
                <mc:Fallback>
                  <p:oleObj name="Equation" r:id="rId16" imgW="266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49401" y="4624138"/>
                          <a:ext cx="236471" cy="18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346473EC-E778-42F4-9B7C-032947B045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657401"/>
                </p:ext>
              </p:extLst>
            </p:nvPr>
          </p:nvGraphicFramePr>
          <p:xfrm>
            <a:off x="3602952" y="3491250"/>
            <a:ext cx="247732" cy="18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60" imgH="177480" progId="Equation.DSMT4">
                    <p:embed/>
                  </p:oleObj>
                </mc:Choice>
                <mc:Fallback>
                  <p:oleObj name="Equation" r:id="rId18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02952" y="3491250"/>
                          <a:ext cx="247732" cy="18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632C5574-637C-4543-A0A7-269171C35D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961586"/>
                </p:ext>
              </p:extLst>
            </p:nvPr>
          </p:nvGraphicFramePr>
          <p:xfrm>
            <a:off x="2972362" y="4059381"/>
            <a:ext cx="258993" cy="18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60" imgH="177480" progId="Equation.DSMT4">
                    <p:embed/>
                  </p:oleObj>
                </mc:Choice>
                <mc:Fallback>
                  <p:oleObj name="Equation" r:id="rId20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72362" y="4059381"/>
                          <a:ext cx="258993" cy="18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4FF9A2F0-63D4-42BF-9794-144E6E4828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61569"/>
                </p:ext>
              </p:extLst>
            </p:nvPr>
          </p:nvGraphicFramePr>
          <p:xfrm>
            <a:off x="5775790" y="4216727"/>
            <a:ext cx="241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253800" progId="Equation.DSMT4">
                    <p:embed/>
                  </p:oleObj>
                </mc:Choice>
                <mc:Fallback>
                  <p:oleObj name="Equation" r:id="rId22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75790" y="4216727"/>
                          <a:ext cx="2413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33FF314-92C7-4FDE-B598-63A5B9BBF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665654"/>
                </p:ext>
              </p:extLst>
            </p:nvPr>
          </p:nvGraphicFramePr>
          <p:xfrm>
            <a:off x="6159500" y="33020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14400" imgH="198720" progId="Equation.DSMT4">
                    <p:embed/>
                  </p:oleObj>
                </mc:Choice>
                <mc:Fallback>
                  <p:oleObj name="Equation" r:id="rId24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59500" y="33020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1053BCBE-EF43-4E9A-A7C9-D3B85774B2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889723"/>
                </p:ext>
              </p:extLst>
            </p:nvPr>
          </p:nvGraphicFramePr>
          <p:xfrm>
            <a:off x="6159500" y="33020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14400" imgH="198720" progId="Equation.DSMT4">
                    <p:embed/>
                  </p:oleObj>
                </mc:Choice>
                <mc:Fallback>
                  <p:oleObj name="Equation" r:id="rId26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59500" y="33020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3356653A-7CF5-49F4-9286-7831B0B3E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309188"/>
                </p:ext>
              </p:extLst>
            </p:nvPr>
          </p:nvGraphicFramePr>
          <p:xfrm>
            <a:off x="2959427" y="5320076"/>
            <a:ext cx="189066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200" imgH="253800" progId="Equation.DSMT4">
                    <p:embed/>
                  </p:oleObj>
                </mc:Choice>
                <mc:Fallback>
                  <p:oleObj name="Equation" r:id="rId27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59427" y="5320076"/>
                          <a:ext cx="189066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17FA05F9-EB9B-4641-A1E2-9385910792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792407"/>
                </p:ext>
              </p:extLst>
            </p:nvPr>
          </p:nvGraphicFramePr>
          <p:xfrm>
            <a:off x="4309856" y="3982693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91960" imgH="177480" progId="Equation.DSMT4">
                    <p:embed/>
                  </p:oleObj>
                </mc:Choice>
                <mc:Fallback>
                  <p:oleObj name="Equation" r:id="rId29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309856" y="3982693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F5575FBE-D548-4682-BF67-33FBC52A20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624647"/>
                </p:ext>
              </p:extLst>
            </p:nvPr>
          </p:nvGraphicFramePr>
          <p:xfrm>
            <a:off x="6255059" y="5447076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15640" imgH="253800" progId="Equation.DSMT4">
                    <p:embed/>
                  </p:oleObj>
                </mc:Choice>
                <mc:Fallback>
                  <p:oleObj name="Equation" r:id="rId31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255059" y="5447076"/>
                          <a:ext cx="2159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88DDB8C8-8DFB-4DBF-9FBB-C5B23981E4B8}"/>
                </a:ext>
              </a:extLst>
            </p:cNvPr>
            <p:cNvGrpSpPr/>
            <p:nvPr/>
          </p:nvGrpSpPr>
          <p:grpSpPr>
            <a:xfrm>
              <a:off x="5132592" y="5359048"/>
              <a:ext cx="380759" cy="398099"/>
              <a:chOff x="5132592" y="5359048"/>
              <a:chExt cx="380759" cy="398099"/>
            </a:xfrm>
          </p:grpSpPr>
          <p:sp>
            <p:nvSpPr>
              <p:cNvPr id="78" name="Arc 77">
                <a:extLst>
                  <a:ext uri="{FF2B5EF4-FFF2-40B4-BE49-F238E27FC236}">
                    <a16:creationId xmlns:a16="http://schemas.microsoft.com/office/drawing/2014/main" id="{F176DF02-D255-408D-A5B2-1DC0A25E62E3}"/>
                  </a:ext>
                </a:extLst>
              </p:cNvPr>
              <p:cNvSpPr/>
              <p:nvPr/>
            </p:nvSpPr>
            <p:spPr>
              <a:xfrm>
                <a:off x="5132592" y="5359048"/>
                <a:ext cx="380759" cy="398099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BA4AEC06-4097-4E9E-94B0-FAE8937A2E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05450" y="5510213"/>
                <a:ext cx="7144" cy="571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423D06E4-EC0D-4679-B80F-6C8875D924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23709"/>
                </p:ext>
              </p:extLst>
            </p:nvPr>
          </p:nvGraphicFramePr>
          <p:xfrm>
            <a:off x="5494338" y="5224463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64880" imgH="228600" progId="Equation.DSMT4">
                    <p:embed/>
                  </p:oleObj>
                </mc:Choice>
                <mc:Fallback>
                  <p:oleObj name="Equation" r:id="rId3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494338" y="5224463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76E2B599-4677-4D05-B44F-AFAB68068536}"/>
              </a:ext>
            </a:extLst>
          </p:cNvPr>
          <p:cNvSpPr txBox="1"/>
          <p:nvPr/>
        </p:nvSpPr>
        <p:spPr>
          <a:xfrm>
            <a:off x="2921723" y="503405"/>
            <a:ext cx="407624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MIN4T QUAD4 Element Geometry</a:t>
            </a:r>
          </a:p>
          <a:p>
            <a:pPr algn="ctr"/>
            <a:r>
              <a:rPr lang="en-US" sz="1200"/>
              <a:t>(showing the 4 sub-triangles that make up the QUAD element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8226126-0E10-4F58-830C-E5445832CD9B}"/>
              </a:ext>
            </a:extLst>
          </p:cNvPr>
          <p:cNvGrpSpPr/>
          <p:nvPr/>
        </p:nvGrpSpPr>
        <p:grpSpPr>
          <a:xfrm>
            <a:off x="6990326" y="2093423"/>
            <a:ext cx="2403271" cy="4393575"/>
            <a:chOff x="6990326" y="2093423"/>
            <a:chExt cx="2403271" cy="4393575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1FB9E07B-5E8A-46EA-A3F2-E10754D06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543530"/>
                </p:ext>
              </p:extLst>
            </p:nvPr>
          </p:nvGraphicFramePr>
          <p:xfrm>
            <a:off x="7044097" y="2468232"/>
            <a:ext cx="12414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396800" imgH="253800" progId="Equation.DSMT4">
                    <p:embed/>
                  </p:oleObj>
                </mc:Choice>
                <mc:Fallback>
                  <p:oleObj name="Equation" r:id="rId35" imgW="1396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44097" y="2468232"/>
                          <a:ext cx="1241425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53F4319B-90A1-4764-A527-EF847FD359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156428"/>
                </p:ext>
              </p:extLst>
            </p:nvPr>
          </p:nvGraphicFramePr>
          <p:xfrm>
            <a:off x="7063147" y="3345418"/>
            <a:ext cx="178276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006280" imgH="253800" progId="Equation.DSMT4">
                    <p:embed/>
                  </p:oleObj>
                </mc:Choice>
                <mc:Fallback>
                  <p:oleObj name="Equation" r:id="rId37" imgW="2006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7063147" y="3345418"/>
                          <a:ext cx="1782762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D2B9DF1D-CBB1-49DD-BE01-925C1F9886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415090"/>
                </p:ext>
              </p:extLst>
            </p:nvPr>
          </p:nvGraphicFramePr>
          <p:xfrm>
            <a:off x="7044097" y="2904340"/>
            <a:ext cx="13509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523880" imgH="253800" progId="Equation.DSMT4">
                    <p:embed/>
                  </p:oleObj>
                </mc:Choice>
                <mc:Fallback>
                  <p:oleObj name="Equation" r:id="rId39" imgW="1523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044097" y="2904340"/>
                          <a:ext cx="1350963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F539F2BA-2A63-45C6-90FA-53205C2FC0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172500"/>
                </p:ext>
              </p:extLst>
            </p:nvPr>
          </p:nvGraphicFramePr>
          <p:xfrm>
            <a:off x="7063147" y="3773959"/>
            <a:ext cx="22161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2501640" imgH="164880" progId="Equation.DSMT4">
                    <p:embed/>
                  </p:oleObj>
                </mc:Choice>
                <mc:Fallback>
                  <p:oleObj name="Equation" r:id="rId41" imgW="25016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063147" y="3773959"/>
                          <a:ext cx="2216150" cy="174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4F20F891-1431-43AF-BE49-CCD4CF2E8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134686"/>
                </p:ext>
              </p:extLst>
            </p:nvPr>
          </p:nvGraphicFramePr>
          <p:xfrm>
            <a:off x="7042150" y="4533900"/>
            <a:ext cx="2336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336760" imgH="164880" progId="Equation.DSMT4">
                    <p:embed/>
                  </p:oleObj>
                </mc:Choice>
                <mc:Fallback>
                  <p:oleObj name="Equation" r:id="rId43" imgW="23367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042150" y="4533900"/>
                          <a:ext cx="23368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299F4F2C-0803-4EC5-849D-A1D4CA08E7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151645"/>
                </p:ext>
              </p:extLst>
            </p:nvPr>
          </p:nvGraphicFramePr>
          <p:xfrm>
            <a:off x="7044352" y="5246027"/>
            <a:ext cx="2171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171520" imgH="507960" progId="Equation.DSMT4">
                    <p:embed/>
                  </p:oleObj>
                </mc:Choice>
                <mc:Fallback>
                  <p:oleObj name="Equation" r:id="rId45" imgW="21715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044352" y="5246027"/>
                          <a:ext cx="2171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0F0F2EA-945E-4950-9E9A-C13F55E5BB5A}"/>
                </a:ext>
              </a:extLst>
            </p:cNvPr>
            <p:cNvSpPr txBox="1"/>
            <p:nvPr/>
          </p:nvSpPr>
          <p:spPr>
            <a:xfrm>
              <a:off x="6990326" y="2093423"/>
              <a:ext cx="6735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/>
                <a:t>Legend</a:t>
              </a:r>
              <a:r>
                <a:rPr lang="en-US" sz="900"/>
                <a:t>:</a:t>
              </a: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DB2D3F09-5F5F-4563-97C7-81B91F8E3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403343"/>
                </p:ext>
              </p:extLst>
            </p:nvPr>
          </p:nvGraphicFramePr>
          <p:xfrm>
            <a:off x="7040245" y="5978998"/>
            <a:ext cx="2095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2095200" imgH="507960" progId="Equation.DSMT4">
                    <p:embed/>
                  </p:oleObj>
                </mc:Choice>
                <mc:Fallback>
                  <p:oleObj name="Equation" r:id="rId47" imgW="20952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7040245" y="5978998"/>
                          <a:ext cx="2095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D305F67A-2A13-4A6B-B353-F8536E1EC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19542"/>
                </p:ext>
              </p:extLst>
            </p:nvPr>
          </p:nvGraphicFramePr>
          <p:xfrm>
            <a:off x="7044097" y="4179266"/>
            <a:ext cx="2349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2349360" imgH="164880" progId="Equation.DSMT4">
                    <p:embed/>
                  </p:oleObj>
                </mc:Choice>
                <mc:Fallback>
                  <p:oleObj name="Equation" r:id="rId49" imgW="234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7044097" y="4179266"/>
                          <a:ext cx="23495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192CBB20-68A5-4CEF-9441-87BC9D5198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131187"/>
                </p:ext>
              </p:extLst>
            </p:nvPr>
          </p:nvGraphicFramePr>
          <p:xfrm>
            <a:off x="7040245" y="4928710"/>
            <a:ext cx="2349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2349360" imgH="164880" progId="Equation.DSMT4">
                    <p:embed/>
                  </p:oleObj>
                </mc:Choice>
                <mc:Fallback>
                  <p:oleObj name="Equation" r:id="rId51" imgW="234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7040245" y="4928710"/>
                          <a:ext cx="23495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0764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77</TotalTime>
  <Words>19</Words>
  <Application>Microsoft Office PowerPoint</Application>
  <PresentationFormat>Custom</PresentationFormat>
  <Paragraphs>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Case</dc:creator>
  <cp:lastModifiedBy>Bill Case</cp:lastModifiedBy>
  <cp:revision>47</cp:revision>
  <cp:lastPrinted>2021-03-30T20:39:03Z</cp:lastPrinted>
  <dcterms:created xsi:type="dcterms:W3CDTF">2018-03-06T00:30:46Z</dcterms:created>
  <dcterms:modified xsi:type="dcterms:W3CDTF">2021-05-10T03:03:29Z</dcterms:modified>
</cp:coreProperties>
</file>